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89" r:id="rId7"/>
    <p:sldId id="283" r:id="rId8"/>
    <p:sldId id="291" r:id="rId9"/>
    <p:sldId id="293" r:id="rId10"/>
    <p:sldId id="292" r:id="rId11"/>
    <p:sldId id="294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6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6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187890" y="250521"/>
            <a:ext cx="11774466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Ноготков лекарственных цветки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alendul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officinalis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lores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Ноготки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лекарственные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alendula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officinalis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Астровые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ster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8" name="Picture 2" descr="C:\Users\User\Downloads\IMG_1505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95803" y="2649732"/>
            <a:ext cx="3676520" cy="42082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3817" y="0"/>
            <a:ext cx="4569142" cy="6857999"/>
          </a:xfrm>
          <a:prstGeom prst="rect">
            <a:avLst/>
          </a:prstGeom>
        </p:spPr>
      </p:pic>
      <p:pic>
        <p:nvPicPr>
          <p:cNvPr id="32770" name="Picture 2" descr="C:\Users\User\Downloads\71825d27f3387039eea3cdc449616d5c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2118" y="4392522"/>
            <a:ext cx="6601699" cy="2465477"/>
          </a:xfrm>
          <a:prstGeom prst="rect">
            <a:avLst/>
          </a:prstGeom>
          <a:noFill/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19" y="0"/>
            <a:ext cx="6601699" cy="44628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F:\ЛЕКАРСТВЕННЫЕ РАСТЕНИЯ\Фитопрепараты\Бальзам первопрестольный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8202" y="0"/>
            <a:ext cx="6857999" cy="6857999"/>
          </a:xfrm>
          <a:prstGeom prst="rect">
            <a:avLst/>
          </a:prstGeom>
          <a:noFill/>
        </p:spPr>
      </p:pic>
      <p:pic>
        <p:nvPicPr>
          <p:cNvPr id="33795" name="Picture 3" descr="F:\ЛЕКАРСТВЕННЫЕ РАСТЕНИЯ\Фитопрепараты\Клиофит 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02257" y="-23188"/>
            <a:ext cx="4588701" cy="68811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:\Фото растений\Цветки\Calendula officinalis\161895_451b982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09472" y="1202500"/>
            <a:ext cx="6777572" cy="5073040"/>
          </a:xfrm>
          <a:prstGeom prst="rect">
            <a:avLst/>
          </a:prstGeom>
          <a:noFill/>
        </p:spPr>
      </p:pic>
      <p:pic>
        <p:nvPicPr>
          <p:cNvPr id="3" name="Picture 2" descr="E:\Фото растений\Цветки\Calendula officinalis\161951_58eb41cd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65782" y="1202500"/>
            <a:ext cx="6426218" cy="507333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027134" y="3918426"/>
            <a:ext cx="101460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ru-RU" sz="2800" dirty="0" err="1" smtClean="0"/>
              <a:t>нарциссин</a:t>
            </a:r>
            <a:r>
              <a:rPr lang="ru-RU" sz="2800" dirty="0" smtClean="0"/>
              <a:t>                                                        </a:t>
            </a:r>
            <a:r>
              <a:rPr lang="ru-RU" sz="2800" dirty="0" err="1" smtClean="0"/>
              <a:t>календулозид</a:t>
            </a:r>
            <a:endParaRPr lang="ru-RU" sz="2800" dirty="0"/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687736" y="936538"/>
          <a:ext cx="4265841" cy="278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CS ChemDraw Drawing" r:id="rId3" imgW="3449904" imgH="2250623" progId="ChemDraw.Document.6.0">
                  <p:embed/>
                </p:oleObj>
              </mc:Choice>
              <mc:Fallback>
                <p:oleObj name="CS ChemDraw Drawing" r:id="rId3" imgW="3449904" imgH="2250623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36" y="936538"/>
                        <a:ext cx="4265841" cy="2783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6701426" y="934416"/>
          <a:ext cx="4148660" cy="277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CS ChemDraw Drawing" r:id="rId5" imgW="3496838" imgH="2337081" progId="ChemDraw.Document.6.0">
                  <p:embed/>
                </p:oleObj>
              </mc:Choice>
              <mc:Fallback>
                <p:oleObj name="CS ChemDraw Drawing" r:id="rId5" imgW="3496838" imgH="2337081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426" y="934416"/>
                        <a:ext cx="4148660" cy="277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890369" y="3933172"/>
          <a:ext cx="7416680" cy="1597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CS ChemDraw Drawing" r:id="rId7" imgW="6377063" imgH="1373339" progId="ChemDraw.Document.6.0">
                  <p:embed/>
                </p:oleObj>
              </mc:Choice>
              <mc:Fallback>
                <p:oleObj name="CS ChemDraw Drawing" r:id="rId7" imgW="6377063" imgH="1373339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369" y="3933172"/>
                        <a:ext cx="7416680" cy="1597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4436301" y="5774366"/>
            <a:ext cx="26659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ru-RU" sz="2800" dirty="0" err="1" smtClean="0"/>
              <a:t>ликопин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288099" y="801666"/>
            <a:ext cx="1169931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Цветки ноготков лекарственных включены в ГФ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– ФС.2.5.0030.15. Цветки ноготков, предназначенные для производства лекарственных растительных препаратов (пачки,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фильтр-пакеты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 стандартизуются по содержанию суммы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не менее 1% в пересчете на рутин), определяемых спектрофотометрическим методом при 408 нм после реакции с хлоридом алюминия и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экстрактивных веществ, извлекаемых водой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не менее 35%)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Цветки ноготков, предназначенные для получения настойки стандартизуются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тандартизуются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по содержанию суммы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не менее 1% в пересчете на рутин), определяемых спектрофотометрическим методом при 408 нм после реакции с хлоридом алюминия и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экстрактивных веществ, извлекаемых 70% спиртом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не менее 35%)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В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8</a:t>
            </a:r>
            <a:r>
              <a:rPr kumimoji="0" lang="ru-R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цветки календулы стандартизуются по содержанию суммы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флавоноидов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иперозид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й спектрофотометрическим методом при 425 нм после гидролиза с НС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и последующей реакции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гликонов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с хлоридом алюминия (не менее 0,4%) 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270600" y="246020"/>
            <a:ext cx="804245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ноготков лекарственных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9697" name="Picture 1" descr="C:\Users\User\Downloads\original_nogotkov_tsvetki_filtr_pakety_1_5g_N20_rossiya_www_piluli_ru_ah1519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951978"/>
            <a:ext cx="3722360" cy="5906022"/>
          </a:xfrm>
          <a:prstGeom prst="rect">
            <a:avLst/>
          </a:prstGeom>
          <a:noFill/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7569" y="939452"/>
            <a:ext cx="4438911" cy="5918548"/>
          </a:xfrm>
          <a:prstGeom prst="rect">
            <a:avLst/>
          </a:prstGeom>
        </p:spPr>
      </p:pic>
      <p:pic>
        <p:nvPicPr>
          <p:cNvPr id="29698" name="Picture 2" descr="F:\ЛЕКАРСТВЕННЫЕ РАСТЕНИЯ\Фитопрепараты\Отхаркивающий сбор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89078" y="939452"/>
            <a:ext cx="5153651" cy="591854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ttps://ozon-st.cdn.ngenix.net/multimedia/audio_cd_covers/1017391984.jpg"/>
          <p:cNvPicPr>
            <a:picLocks noChangeAspect="1" noChangeArrowheads="1"/>
          </p:cNvPicPr>
          <p:nvPr/>
        </p:nvPicPr>
        <p:blipFill>
          <a:blip r:embed="rId2"/>
          <a:srcRect b="4240"/>
          <a:stretch>
            <a:fillRect/>
          </a:stretch>
        </p:blipFill>
        <p:spPr bwMode="auto">
          <a:xfrm>
            <a:off x="206414" y="538619"/>
            <a:ext cx="4450029" cy="6319381"/>
          </a:xfrm>
          <a:prstGeom prst="rect">
            <a:avLst/>
          </a:prstGeom>
          <a:noFill/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0227" y="526093"/>
            <a:ext cx="3690597" cy="633190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6576" y="526093"/>
            <a:ext cx="3570624" cy="63319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581" y="752017"/>
            <a:ext cx="4073791" cy="6105983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021" y="752476"/>
            <a:ext cx="4070349" cy="6105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5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C:\Users\User\Downloads\kalendula_nastoika_mosfarma_61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40287"/>
            <a:ext cx="4546948" cy="4546948"/>
          </a:xfrm>
          <a:prstGeom prst="rect">
            <a:avLst/>
          </a:prstGeom>
          <a:noFill/>
        </p:spPr>
      </p:pic>
      <p:pic>
        <p:nvPicPr>
          <p:cNvPr id="31747" name="Picture 3" descr="C:\Users\User\Downloads\GsL7WFj1cCfkXmXmH8oA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18369" y="851770"/>
            <a:ext cx="7573631" cy="449684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758" y="-11181"/>
            <a:ext cx="7075257" cy="686918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240" y="0"/>
            <a:ext cx="351351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32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7</TotalTime>
  <Words>179</Words>
  <Application>Microsoft Office PowerPoint</Application>
  <PresentationFormat>Широкоэкранный</PresentationFormat>
  <Paragraphs>13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87</cp:revision>
  <dcterms:created xsi:type="dcterms:W3CDTF">2017-09-02T10:15:39Z</dcterms:created>
  <dcterms:modified xsi:type="dcterms:W3CDTF">2021-10-26T15:47:13Z</dcterms:modified>
</cp:coreProperties>
</file>